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4313" w:rsidRDefault="002D4FD2" w:rsidP="00F772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th 1 </w:t>
      </w:r>
      <w:r w:rsidR="00FB2D92">
        <w:rPr>
          <w:rFonts w:ascii="Times New Roman" w:hAnsi="Times New Roman" w:cs="Times New Roman"/>
          <w:sz w:val="24"/>
          <w:szCs w:val="24"/>
        </w:rPr>
        <w:tab/>
      </w:r>
      <w:r w:rsidR="00F772CE">
        <w:rPr>
          <w:rFonts w:ascii="Times New Roman" w:hAnsi="Times New Roman" w:cs="Times New Roman"/>
          <w:sz w:val="24"/>
          <w:szCs w:val="24"/>
        </w:rPr>
        <w:tab/>
      </w:r>
      <w:r w:rsidR="00F772CE">
        <w:rPr>
          <w:rFonts w:ascii="Times New Roman" w:hAnsi="Times New Roman" w:cs="Times New Roman"/>
          <w:sz w:val="24"/>
          <w:szCs w:val="24"/>
        </w:rPr>
        <w:tab/>
      </w:r>
      <w:r w:rsidR="00F772CE">
        <w:rPr>
          <w:rFonts w:ascii="Times New Roman" w:hAnsi="Times New Roman" w:cs="Times New Roman"/>
          <w:sz w:val="24"/>
          <w:szCs w:val="24"/>
        </w:rPr>
        <w:tab/>
      </w:r>
      <w:r w:rsidR="00F772CE">
        <w:rPr>
          <w:rFonts w:ascii="Times New Roman" w:hAnsi="Times New Roman" w:cs="Times New Roman"/>
          <w:sz w:val="24"/>
          <w:szCs w:val="24"/>
        </w:rPr>
        <w:tab/>
      </w:r>
      <w:r w:rsidR="00F772CE">
        <w:rPr>
          <w:rFonts w:ascii="Times New Roman" w:hAnsi="Times New Roman" w:cs="Times New Roman"/>
          <w:sz w:val="24"/>
          <w:szCs w:val="24"/>
        </w:rPr>
        <w:tab/>
      </w:r>
      <w:r w:rsidR="00F772CE">
        <w:rPr>
          <w:rFonts w:ascii="Times New Roman" w:hAnsi="Times New Roman" w:cs="Times New Roman"/>
          <w:sz w:val="24"/>
          <w:szCs w:val="24"/>
        </w:rPr>
        <w:tab/>
      </w:r>
      <w:r w:rsidR="00F772CE">
        <w:rPr>
          <w:rFonts w:ascii="Times New Roman" w:hAnsi="Times New Roman" w:cs="Times New Roman"/>
          <w:sz w:val="24"/>
          <w:szCs w:val="24"/>
        </w:rPr>
        <w:tab/>
        <w:t>Name ________________________</w:t>
      </w:r>
    </w:p>
    <w:p w:rsidR="00F772CE" w:rsidRPr="00CF5AAF" w:rsidRDefault="00DA6E7A" w:rsidP="00F772CE">
      <w:pPr>
        <w:rPr>
          <w:rFonts w:ascii="Times New Roman" w:hAnsi="Times New Roman" w:cs="Times New Roman"/>
          <w:sz w:val="24"/>
          <w:szCs w:val="24"/>
        </w:rPr>
      </w:pPr>
      <w:r w:rsidRPr="00CF5AAF">
        <w:rPr>
          <w:rFonts w:ascii="Times New Roman" w:hAnsi="Times New Roman" w:cs="Times New Roman"/>
          <w:b/>
          <w:sz w:val="24"/>
          <w:szCs w:val="24"/>
        </w:rPr>
        <w:t>2-3</w:t>
      </w:r>
      <w:r w:rsidR="00F772CE" w:rsidRPr="00CF5AAF">
        <w:rPr>
          <w:rFonts w:ascii="Times New Roman" w:hAnsi="Times New Roman" w:cs="Times New Roman"/>
          <w:b/>
          <w:sz w:val="24"/>
          <w:szCs w:val="24"/>
        </w:rPr>
        <w:t xml:space="preserve"> Introduction</w:t>
      </w:r>
      <w:r w:rsidR="005B3F59" w:rsidRPr="00CF5AAF">
        <w:rPr>
          <w:rFonts w:ascii="Times New Roman" w:hAnsi="Times New Roman" w:cs="Times New Roman"/>
          <w:b/>
          <w:sz w:val="24"/>
          <w:szCs w:val="24"/>
        </w:rPr>
        <w:t xml:space="preserve"> to Functions</w:t>
      </w:r>
      <w:r w:rsidR="00CF5AAF">
        <w:rPr>
          <w:rFonts w:ascii="Times New Roman" w:hAnsi="Times New Roman" w:cs="Times New Roman"/>
          <w:b/>
          <w:sz w:val="24"/>
          <w:szCs w:val="24"/>
        </w:rPr>
        <w:tab/>
      </w:r>
      <w:r w:rsidR="00CF5AAF">
        <w:rPr>
          <w:rFonts w:ascii="Times New Roman" w:hAnsi="Times New Roman" w:cs="Times New Roman"/>
          <w:b/>
          <w:sz w:val="24"/>
          <w:szCs w:val="24"/>
        </w:rPr>
        <w:tab/>
      </w:r>
      <w:r w:rsidR="00CF5AAF">
        <w:rPr>
          <w:rFonts w:ascii="Times New Roman" w:hAnsi="Times New Roman" w:cs="Times New Roman"/>
          <w:b/>
          <w:sz w:val="24"/>
          <w:szCs w:val="24"/>
        </w:rPr>
        <w:tab/>
      </w:r>
      <w:r w:rsidR="00CF5AAF">
        <w:rPr>
          <w:rFonts w:ascii="Times New Roman" w:hAnsi="Times New Roman" w:cs="Times New Roman"/>
          <w:b/>
          <w:sz w:val="24"/>
          <w:szCs w:val="24"/>
        </w:rPr>
        <w:tab/>
      </w:r>
      <w:r w:rsidR="00CF5AAF">
        <w:rPr>
          <w:rFonts w:ascii="Times New Roman" w:hAnsi="Times New Roman" w:cs="Times New Roman"/>
          <w:b/>
          <w:sz w:val="24"/>
          <w:szCs w:val="24"/>
        </w:rPr>
        <w:tab/>
      </w:r>
      <w:r w:rsidR="00CF5AAF">
        <w:rPr>
          <w:rFonts w:ascii="Times New Roman" w:hAnsi="Times New Roman" w:cs="Times New Roman"/>
          <w:b/>
          <w:sz w:val="24"/>
          <w:szCs w:val="24"/>
        </w:rPr>
        <w:tab/>
      </w:r>
      <w:r w:rsidR="00CF5AAF">
        <w:rPr>
          <w:rFonts w:ascii="Times New Roman" w:hAnsi="Times New Roman" w:cs="Times New Roman"/>
          <w:b/>
          <w:sz w:val="24"/>
          <w:szCs w:val="24"/>
        </w:rPr>
        <w:tab/>
      </w:r>
      <w:r w:rsidR="00CF5AAF">
        <w:rPr>
          <w:rFonts w:ascii="Times New Roman" w:hAnsi="Times New Roman" w:cs="Times New Roman"/>
          <w:b/>
          <w:sz w:val="24"/>
          <w:szCs w:val="24"/>
        </w:rPr>
        <w:tab/>
      </w:r>
      <w:r w:rsidR="00CF5AAF">
        <w:rPr>
          <w:rFonts w:ascii="Times New Roman" w:hAnsi="Times New Roman" w:cs="Times New Roman"/>
          <w:sz w:val="24"/>
          <w:szCs w:val="24"/>
        </w:rPr>
        <w:t>Date________</w:t>
      </w:r>
    </w:p>
    <w:p w:rsidR="00F772CE" w:rsidRDefault="00F772CE" w:rsidP="00F772CE">
      <w:pPr>
        <w:rPr>
          <w:rFonts w:ascii="Times New Roman" w:hAnsi="Times New Roman" w:cs="Times New Roman"/>
          <w:sz w:val="24"/>
          <w:szCs w:val="24"/>
        </w:rPr>
      </w:pPr>
    </w:p>
    <w:p w:rsidR="00DA6E7A" w:rsidRPr="00370860" w:rsidRDefault="00DA6E7A" w:rsidP="00DA6E7A">
      <w:pPr>
        <w:pStyle w:val="NoSpacing"/>
        <w:numPr>
          <w:ilvl w:val="0"/>
          <w:numId w:val="1"/>
        </w:numPr>
        <w:rPr>
          <w:rFonts w:ascii="Times New Roman" w:hAnsi="Times New Roman" w:cs="Times New Roman"/>
          <w:b/>
          <w:i/>
          <w:sz w:val="20"/>
          <w:szCs w:val="20"/>
        </w:rPr>
      </w:pPr>
      <w:r w:rsidRPr="00370860">
        <w:rPr>
          <w:rFonts w:ascii="Times New Roman" w:hAnsi="Times New Roman" w:cs="Times New Roman"/>
          <w:i/>
          <w:sz w:val="20"/>
          <w:szCs w:val="20"/>
        </w:rPr>
        <w:t>I can interpret function notation and explain how the output of a function is matched to its input.</w:t>
      </w:r>
    </w:p>
    <w:p w:rsidR="002F3CF4" w:rsidRPr="00DA6E7A" w:rsidRDefault="00DA6E7A" w:rsidP="00DA6E7A">
      <w:pPr>
        <w:pStyle w:val="NoSpacing"/>
        <w:numPr>
          <w:ilvl w:val="0"/>
          <w:numId w:val="1"/>
        </w:numPr>
        <w:rPr>
          <w:rFonts w:ascii="Times New Roman" w:hAnsi="Times New Roman" w:cs="Times New Roman"/>
          <w:b/>
        </w:rPr>
      </w:pPr>
      <w:r w:rsidRPr="00370860">
        <w:rPr>
          <w:rFonts w:ascii="Times New Roman" w:hAnsi="Times New Roman" w:cs="Times New Roman"/>
          <w:i/>
          <w:sz w:val="20"/>
          <w:szCs w:val="20"/>
        </w:rPr>
        <w:t>I can interpret the meaning of an ordered pair</w:t>
      </w:r>
      <w:r w:rsidR="002F3CF4" w:rsidRPr="00DA6E7A">
        <w:rPr>
          <w:rFonts w:ascii="Times New Roman" w:hAnsi="Times New Roman" w:cs="Times New Roman"/>
          <w:sz w:val="24"/>
          <w:szCs w:val="24"/>
        </w:rPr>
        <w:tab/>
      </w:r>
      <w:r w:rsidR="002F3CF4" w:rsidRPr="00DA6E7A">
        <w:rPr>
          <w:rFonts w:ascii="Times New Roman" w:hAnsi="Times New Roman" w:cs="Times New Roman"/>
          <w:sz w:val="24"/>
          <w:szCs w:val="24"/>
        </w:rPr>
        <w:tab/>
      </w:r>
      <w:r w:rsidR="002F3CF4" w:rsidRPr="00DA6E7A">
        <w:rPr>
          <w:rFonts w:ascii="Times New Roman" w:hAnsi="Times New Roman" w:cs="Times New Roman"/>
          <w:sz w:val="24"/>
          <w:szCs w:val="24"/>
        </w:rPr>
        <w:tab/>
      </w:r>
      <w:r w:rsidR="002F3CF4" w:rsidRPr="00DA6E7A">
        <w:rPr>
          <w:rFonts w:ascii="Times New Roman" w:hAnsi="Times New Roman" w:cs="Times New Roman"/>
          <w:sz w:val="24"/>
          <w:szCs w:val="24"/>
        </w:rPr>
        <w:tab/>
      </w:r>
      <w:r w:rsidR="002F3CF4" w:rsidRPr="00DA6E7A">
        <w:rPr>
          <w:rFonts w:ascii="Times New Roman" w:hAnsi="Times New Roman" w:cs="Times New Roman"/>
          <w:sz w:val="24"/>
          <w:szCs w:val="24"/>
        </w:rPr>
        <w:tab/>
      </w:r>
      <w:r w:rsidR="002F3CF4" w:rsidRPr="00DA6E7A">
        <w:rPr>
          <w:rFonts w:ascii="Times New Roman" w:hAnsi="Times New Roman" w:cs="Times New Roman"/>
          <w:sz w:val="24"/>
          <w:szCs w:val="24"/>
        </w:rPr>
        <w:tab/>
      </w:r>
      <w:r w:rsidR="002F3CF4" w:rsidRPr="00DA6E7A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F772CE" w:rsidRPr="00F772CE" w:rsidRDefault="00F772CE" w:rsidP="00F772CE">
      <w:pPr>
        <w:rPr>
          <w:rFonts w:ascii="Times New Roman" w:hAnsi="Times New Roman" w:cs="Times New Roman"/>
          <w:sz w:val="24"/>
          <w:szCs w:val="24"/>
        </w:rPr>
      </w:pPr>
    </w:p>
    <w:p w:rsidR="00D83FF4" w:rsidRPr="00F772CE" w:rsidRDefault="00D83FF4" w:rsidP="00D83FF4">
      <w:pPr>
        <w:rPr>
          <w:rFonts w:ascii="Times New Roman" w:hAnsi="Times New Roman" w:cs="Times New Roman"/>
          <w:b/>
          <w:sz w:val="24"/>
          <w:szCs w:val="24"/>
        </w:rPr>
      </w:pPr>
      <w:r w:rsidRPr="00F772CE">
        <w:rPr>
          <w:rFonts w:ascii="Times New Roman" w:hAnsi="Times New Roman" w:cs="Times New Roman"/>
          <w:sz w:val="24"/>
          <w:szCs w:val="24"/>
        </w:rPr>
        <w:t xml:space="preserve">Frank is an employee at Burger Castle and earns $7.30 per hour, working the front counter.  His salary is calculated by using the </w:t>
      </w:r>
      <w:r w:rsidR="001F7293" w:rsidRPr="00F772CE">
        <w:rPr>
          <w:rFonts w:ascii="Times New Roman" w:hAnsi="Times New Roman" w:cs="Times New Roman"/>
          <w:sz w:val="24"/>
          <w:szCs w:val="24"/>
        </w:rPr>
        <w:t>rule</w:t>
      </w:r>
      <w:r w:rsidR="001F7293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7.30</m:t>
        </m:r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denotes the number of hours he works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denotes his total salary.  </w:t>
      </w:r>
    </w:p>
    <w:p w:rsidR="00D83FF4" w:rsidRPr="00F772CE" w:rsidRDefault="00D83FF4" w:rsidP="00D83FF4">
      <w:pPr>
        <w:rPr>
          <w:rFonts w:ascii="Times New Roman" w:hAnsi="Times New Roman" w:cs="Times New Roman"/>
          <w:sz w:val="24"/>
          <w:szCs w:val="24"/>
        </w:rPr>
      </w:pPr>
      <w:r w:rsidRPr="00F772CE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733425</wp:posOffset>
            </wp:positionH>
            <wp:positionV relativeFrom="paragraph">
              <wp:posOffset>92075</wp:posOffset>
            </wp:positionV>
            <wp:extent cx="4772025" cy="714375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3FF4" w:rsidRDefault="00D83FF4" w:rsidP="00D83FF4">
      <w:pPr>
        <w:rPr>
          <w:rFonts w:ascii="Times New Roman" w:hAnsi="Times New Roman" w:cs="Times New Roman"/>
          <w:sz w:val="24"/>
          <w:szCs w:val="24"/>
        </w:rPr>
      </w:pPr>
    </w:p>
    <w:p w:rsidR="00F772CE" w:rsidRDefault="00F772CE" w:rsidP="00D83FF4">
      <w:pPr>
        <w:rPr>
          <w:rFonts w:ascii="Times New Roman" w:hAnsi="Times New Roman" w:cs="Times New Roman"/>
          <w:sz w:val="24"/>
          <w:szCs w:val="24"/>
        </w:rPr>
      </w:pPr>
    </w:p>
    <w:p w:rsidR="00F772CE" w:rsidRPr="00F772CE" w:rsidRDefault="00F772CE" w:rsidP="00D83FF4">
      <w:pPr>
        <w:rPr>
          <w:rFonts w:ascii="Times New Roman" w:hAnsi="Times New Roman" w:cs="Times New Roman"/>
          <w:sz w:val="24"/>
          <w:szCs w:val="24"/>
        </w:rPr>
      </w:pPr>
    </w:p>
    <w:p w:rsidR="00D83FF4" w:rsidRPr="00F772CE" w:rsidRDefault="00D83FF4" w:rsidP="00D83FF4">
      <w:pPr>
        <w:rPr>
          <w:rFonts w:ascii="Times New Roman" w:hAnsi="Times New Roman" w:cs="Times New Roman"/>
          <w:sz w:val="24"/>
          <w:szCs w:val="24"/>
        </w:rPr>
      </w:pPr>
    </w:p>
    <w:p w:rsidR="00D83FF4" w:rsidRPr="00F772CE" w:rsidRDefault="00D83FF4" w:rsidP="00D83FF4">
      <w:pPr>
        <w:rPr>
          <w:rFonts w:ascii="Times New Roman" w:hAnsi="Times New Roman" w:cs="Times New Roman"/>
          <w:sz w:val="24"/>
          <w:szCs w:val="24"/>
        </w:rPr>
      </w:pPr>
      <w:r w:rsidRPr="00F772CE">
        <w:rPr>
          <w:rFonts w:ascii="Times New Roman" w:hAnsi="Times New Roman" w:cs="Times New Roman"/>
          <w:sz w:val="24"/>
          <w:szCs w:val="24"/>
        </w:rPr>
        <w:t xml:space="preserve">We will name this function by using function notation: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7.30</m:t>
        </m:r>
        <m:r>
          <w:rPr>
            <w:rFonts w:ascii="Cambria Math" w:hAnsi="Cambria Math" w:cs="Times New Roman"/>
            <w:sz w:val="24"/>
            <w:szCs w:val="24"/>
          </w:rPr>
          <m:t>x</m:t>
        </m:r>
      </m:oMath>
    </w:p>
    <w:p w:rsidR="00D83FF4" w:rsidRPr="00F772CE" w:rsidRDefault="00D83FF4" w:rsidP="00D83FF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876A1" w:rsidRPr="00F772CE" w:rsidRDefault="00D83FF4" w:rsidP="00D83FF4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>_____</w:t>
      </w:r>
      <w:r w:rsidR="00370860">
        <w:rPr>
          <w:rFonts w:ascii="Times New Roman" w:eastAsiaTheme="minorEastAsia" w:hAnsi="Times New Roman" w:cs="Times New Roman"/>
          <w:sz w:val="24"/>
          <w:szCs w:val="24"/>
        </w:rPr>
        <w:t>__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_,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>__</w:t>
      </w:r>
      <w:r w:rsidR="00370860">
        <w:rPr>
          <w:rFonts w:ascii="Times New Roman" w:eastAsiaTheme="minorEastAsia" w:hAnsi="Times New Roman" w:cs="Times New Roman"/>
          <w:sz w:val="24"/>
          <w:szCs w:val="24"/>
        </w:rPr>
        <w:t>__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>____,      ____</w:t>
      </w:r>
      <w:r w:rsidR="00370860">
        <w:rPr>
          <w:rFonts w:ascii="Times New Roman" w:eastAsiaTheme="minorEastAsia" w:hAnsi="Times New Roman" w:cs="Times New Roman"/>
          <w:sz w:val="24"/>
          <w:szCs w:val="24"/>
        </w:rPr>
        <w:t>_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>___= $29.20,      ___</w:t>
      </w:r>
      <w:r w:rsidR="00370860">
        <w:rPr>
          <w:rFonts w:ascii="Times New Roman" w:eastAsiaTheme="minorEastAsia" w:hAnsi="Times New Roman" w:cs="Times New Roman"/>
          <w:sz w:val="24"/>
          <w:szCs w:val="24"/>
        </w:rPr>
        <w:t>__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___= $36.50   </w:t>
      </w:r>
    </w:p>
    <w:p w:rsidR="00D876A1" w:rsidRPr="00F772CE" w:rsidRDefault="00D876A1" w:rsidP="00D83FF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83FF4" w:rsidRPr="00F772CE" w:rsidRDefault="00D876A1" w:rsidP="00D83FF4">
      <w:pPr>
        <w:rPr>
          <w:rFonts w:ascii="Times New Roman" w:eastAsiaTheme="minorEastAsia" w:hAnsi="Times New Roman" w:cs="Times New Roman"/>
          <w:sz w:val="24"/>
          <w:szCs w:val="24"/>
        </w:rPr>
      </w:pPr>
      <w:r w:rsidRPr="00F772CE">
        <w:rPr>
          <w:rFonts w:ascii="Times New Roman" w:eastAsiaTheme="minorEastAsia" w:hAnsi="Times New Roman" w:cs="Times New Roman"/>
          <w:sz w:val="24"/>
          <w:szCs w:val="24"/>
        </w:rPr>
        <w:t>Explain what f (1) = 7.30 means in this problem situation.</w:t>
      </w:r>
    </w:p>
    <w:p w:rsidR="00D83FF4" w:rsidRDefault="00D83FF4" w:rsidP="00D83FF4">
      <w:pPr>
        <w:rPr>
          <w:rFonts w:ascii="Times New Roman" w:hAnsi="Times New Roman" w:cs="Times New Roman"/>
          <w:sz w:val="24"/>
          <w:szCs w:val="24"/>
        </w:rPr>
      </w:pPr>
    </w:p>
    <w:p w:rsidR="00370860" w:rsidRPr="00F772CE" w:rsidRDefault="00370860" w:rsidP="00D83FF4">
      <w:pPr>
        <w:rPr>
          <w:rFonts w:ascii="Times New Roman" w:hAnsi="Times New Roman" w:cs="Times New Roman"/>
          <w:sz w:val="24"/>
          <w:szCs w:val="24"/>
        </w:rPr>
      </w:pPr>
    </w:p>
    <w:p w:rsidR="00D83FF4" w:rsidRPr="00F772CE" w:rsidRDefault="00D83FF4" w:rsidP="00D83FF4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>_____</w:t>
      </w:r>
      <w:r w:rsidR="00370860">
        <w:rPr>
          <w:rFonts w:ascii="Times New Roman" w:eastAsiaTheme="minorEastAsia" w:hAnsi="Times New Roman" w:cs="Times New Roman"/>
          <w:sz w:val="24"/>
          <w:szCs w:val="24"/>
        </w:rPr>
        <w:t>__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_,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8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>_____</w:t>
      </w:r>
      <w:r w:rsidR="00370860">
        <w:rPr>
          <w:rFonts w:ascii="Times New Roman" w:eastAsiaTheme="minorEastAsia" w:hAnsi="Times New Roman" w:cs="Times New Roman"/>
          <w:sz w:val="24"/>
          <w:szCs w:val="24"/>
        </w:rPr>
        <w:t>___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>_,     __</w:t>
      </w:r>
      <w:r w:rsidR="00370860">
        <w:rPr>
          <w:rFonts w:ascii="Times New Roman" w:eastAsiaTheme="minorEastAsia" w:hAnsi="Times New Roman" w:cs="Times New Roman"/>
          <w:sz w:val="24"/>
          <w:szCs w:val="24"/>
        </w:rPr>
        <w:t>__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>____= $109.50,     ___</w:t>
      </w:r>
      <w:r w:rsidR="00370860">
        <w:rPr>
          <w:rFonts w:ascii="Times New Roman" w:eastAsiaTheme="minorEastAsia" w:hAnsi="Times New Roman" w:cs="Times New Roman"/>
          <w:sz w:val="24"/>
          <w:szCs w:val="24"/>
        </w:rPr>
        <w:t>__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>___= $153.30</w:t>
      </w:r>
    </w:p>
    <w:p w:rsidR="00D83FF4" w:rsidRPr="00F772CE" w:rsidRDefault="00D83FF4" w:rsidP="00D83FF4">
      <w:pPr>
        <w:rPr>
          <w:rFonts w:ascii="Times New Roman" w:hAnsi="Times New Roman" w:cs="Times New Roman"/>
          <w:sz w:val="24"/>
          <w:szCs w:val="24"/>
        </w:rPr>
      </w:pPr>
    </w:p>
    <w:p w:rsidR="00D83FF4" w:rsidRPr="00F772CE" w:rsidRDefault="00D83FF4" w:rsidP="00D83FF4">
      <w:pPr>
        <w:rPr>
          <w:rFonts w:ascii="Times New Roman" w:hAnsi="Times New Roman" w:cs="Times New Roman"/>
          <w:sz w:val="24"/>
          <w:szCs w:val="24"/>
        </w:rPr>
      </w:pPr>
      <w:r w:rsidRPr="00F772CE">
        <w:rPr>
          <w:rFonts w:ascii="Times New Roman" w:hAnsi="Times New Roman" w:cs="Times New Roman"/>
          <w:sz w:val="24"/>
          <w:szCs w:val="24"/>
        </w:rPr>
        <w:t xml:space="preserve">Sally also works at Burger Castle, but she earns $8.15 per hour and a $15.00 bonus for working the late shift.  Her salary </w:t>
      </w:r>
      <w:r w:rsidR="00F772CE">
        <w:rPr>
          <w:rFonts w:ascii="Times New Roman" w:hAnsi="Times New Roman" w:cs="Times New Roman"/>
          <w:sz w:val="24"/>
          <w:szCs w:val="24"/>
        </w:rPr>
        <w:t>is calculated by using the rule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8.15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15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denotes the number of hours she works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denotes her total salary.  </w:t>
      </w:r>
      <w:r w:rsidRPr="00F772C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83FF4" w:rsidRPr="00F772CE" w:rsidRDefault="00F772CE" w:rsidP="00D83F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828675</wp:posOffset>
            </wp:positionH>
            <wp:positionV relativeFrom="paragraph">
              <wp:posOffset>48260</wp:posOffset>
            </wp:positionV>
            <wp:extent cx="3933825" cy="1724025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3FF4" w:rsidRPr="00F772CE">
        <w:rPr>
          <w:rFonts w:ascii="Times New Roman" w:hAnsi="Times New Roman" w:cs="Times New Roman"/>
          <w:sz w:val="24"/>
          <w:szCs w:val="24"/>
        </w:rPr>
        <w:t xml:space="preserve">We will name this function by using function notation:  </w:t>
      </w:r>
      <m:oMath>
        <m:r>
          <w:rPr>
            <w:rFonts w:ascii="Cambria Math" w:hAnsi="Cambria Math" w:cs="Times New Roman"/>
            <w:sz w:val="24"/>
            <w:szCs w:val="24"/>
          </w:rPr>
          <m:t>s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8.15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15</m:t>
        </m:r>
      </m:oMath>
    </w:p>
    <w:p w:rsidR="00D83FF4" w:rsidRPr="00F772CE" w:rsidRDefault="00D83FF4" w:rsidP="00D83FF4">
      <w:pPr>
        <w:rPr>
          <w:rFonts w:ascii="Times New Roman" w:hAnsi="Times New Roman" w:cs="Times New Roman"/>
          <w:b/>
          <w:sz w:val="24"/>
          <w:szCs w:val="24"/>
        </w:rPr>
      </w:pPr>
    </w:p>
    <w:p w:rsidR="00F110F7" w:rsidRPr="00F772CE" w:rsidRDefault="00F110F7" w:rsidP="00D83FF4">
      <w:pPr>
        <w:rPr>
          <w:rFonts w:ascii="Times New Roman" w:hAnsi="Times New Roman" w:cs="Times New Roman"/>
          <w:b/>
          <w:sz w:val="24"/>
          <w:szCs w:val="24"/>
        </w:rPr>
      </w:pPr>
    </w:p>
    <w:p w:rsidR="00D83FF4" w:rsidRPr="00F772CE" w:rsidRDefault="00D83FF4" w:rsidP="00D83FF4">
      <w:pPr>
        <w:rPr>
          <w:rFonts w:ascii="Times New Roman" w:hAnsi="Times New Roman" w:cs="Times New Roman"/>
          <w:b/>
          <w:sz w:val="24"/>
          <w:szCs w:val="24"/>
        </w:rPr>
      </w:pPr>
    </w:p>
    <w:p w:rsidR="00F110F7" w:rsidRPr="00F772CE" w:rsidRDefault="00F110F7" w:rsidP="00D83FF4">
      <w:pPr>
        <w:rPr>
          <w:rFonts w:ascii="Times New Roman" w:hAnsi="Times New Roman" w:cs="Times New Roman"/>
          <w:b/>
          <w:sz w:val="24"/>
          <w:szCs w:val="24"/>
        </w:rPr>
      </w:pPr>
    </w:p>
    <w:p w:rsidR="00F772CE" w:rsidRDefault="00F772CE" w:rsidP="00D83FF4">
      <w:pPr>
        <w:rPr>
          <w:rFonts w:ascii="Times New Roman" w:hAnsi="Times New Roman" w:cs="Times New Roman"/>
          <w:b/>
          <w:sz w:val="24"/>
          <w:szCs w:val="24"/>
        </w:rPr>
      </w:pPr>
    </w:p>
    <w:p w:rsidR="00F772CE" w:rsidRDefault="00F772CE" w:rsidP="00D83FF4">
      <w:pPr>
        <w:rPr>
          <w:rFonts w:ascii="Times New Roman" w:hAnsi="Times New Roman" w:cs="Times New Roman"/>
          <w:b/>
          <w:sz w:val="24"/>
          <w:szCs w:val="24"/>
        </w:rPr>
      </w:pPr>
    </w:p>
    <w:p w:rsidR="00F772CE" w:rsidRDefault="00F772CE" w:rsidP="00D83FF4">
      <w:pPr>
        <w:rPr>
          <w:rFonts w:ascii="Times New Roman" w:hAnsi="Times New Roman" w:cs="Times New Roman"/>
          <w:b/>
          <w:sz w:val="24"/>
          <w:szCs w:val="24"/>
        </w:rPr>
      </w:pPr>
    </w:p>
    <w:p w:rsidR="00F772CE" w:rsidRDefault="00F772CE" w:rsidP="00D83FF4">
      <w:pPr>
        <w:rPr>
          <w:rFonts w:ascii="Times New Roman" w:hAnsi="Times New Roman" w:cs="Times New Roman"/>
          <w:b/>
          <w:sz w:val="24"/>
          <w:szCs w:val="24"/>
        </w:rPr>
      </w:pPr>
    </w:p>
    <w:p w:rsidR="00D83FF4" w:rsidRPr="00F772CE" w:rsidRDefault="00AF168C" w:rsidP="00D83FF4">
      <w:pPr>
        <w:rPr>
          <w:rFonts w:ascii="Times New Roman" w:hAnsi="Times New Roman" w:cs="Times New Roman"/>
          <w:b/>
          <w:sz w:val="24"/>
          <w:szCs w:val="24"/>
        </w:rPr>
      </w:pPr>
      <w:r w:rsidRPr="00F772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83FF4" w:rsidRPr="00F772CE">
        <w:rPr>
          <w:rFonts w:ascii="Times New Roman" w:hAnsi="Times New Roman" w:cs="Times New Roman"/>
          <w:b/>
          <w:sz w:val="24"/>
          <w:szCs w:val="24"/>
        </w:rPr>
        <w:t xml:space="preserve">Solve problems 1-3 </w:t>
      </w:r>
      <w:r w:rsidR="00370860">
        <w:rPr>
          <w:rFonts w:ascii="Times New Roman" w:hAnsi="Times New Roman" w:cs="Times New Roman"/>
          <w:b/>
          <w:sz w:val="24"/>
          <w:szCs w:val="24"/>
        </w:rPr>
        <w:t xml:space="preserve">and write your answer </w:t>
      </w:r>
      <w:r w:rsidR="00D83FF4" w:rsidRPr="00F772CE">
        <w:rPr>
          <w:rFonts w:ascii="Times New Roman" w:hAnsi="Times New Roman" w:cs="Times New Roman"/>
          <w:b/>
          <w:sz w:val="24"/>
          <w:szCs w:val="24"/>
        </w:rPr>
        <w:t>using function notation.</w:t>
      </w:r>
    </w:p>
    <w:p w:rsidR="00D83FF4" w:rsidRPr="00F772CE" w:rsidRDefault="00D83FF4" w:rsidP="00D83FF4">
      <w:pPr>
        <w:rPr>
          <w:rFonts w:ascii="Times New Roman" w:hAnsi="Times New Roman" w:cs="Times New Roman"/>
          <w:sz w:val="24"/>
          <w:szCs w:val="24"/>
        </w:rPr>
      </w:pPr>
      <w:r w:rsidRPr="00F772CE">
        <w:rPr>
          <w:rFonts w:ascii="Times New Roman" w:hAnsi="Times New Roman" w:cs="Times New Roman"/>
          <w:sz w:val="24"/>
          <w:szCs w:val="24"/>
        </w:rPr>
        <w:t xml:space="preserve">1.  If Sally worked for 38 hours, then what would be her total salary?  </w:t>
      </w:r>
    </w:p>
    <w:p w:rsidR="00D83FF4" w:rsidRPr="00F772CE" w:rsidRDefault="00D83FF4" w:rsidP="00D83FF4">
      <w:pPr>
        <w:rPr>
          <w:rFonts w:ascii="Times New Roman" w:hAnsi="Times New Roman" w:cs="Times New Roman"/>
          <w:b/>
          <w:sz w:val="24"/>
          <w:szCs w:val="24"/>
        </w:rPr>
      </w:pPr>
    </w:p>
    <w:p w:rsidR="00D83FF4" w:rsidRPr="00F772CE" w:rsidRDefault="00D83FF4" w:rsidP="00D83FF4">
      <w:pPr>
        <w:rPr>
          <w:rFonts w:ascii="Times New Roman" w:hAnsi="Times New Roman" w:cs="Times New Roman"/>
          <w:b/>
          <w:sz w:val="24"/>
          <w:szCs w:val="24"/>
        </w:rPr>
      </w:pPr>
      <w:r w:rsidRPr="00F772CE">
        <w:rPr>
          <w:rFonts w:ascii="Times New Roman" w:hAnsi="Times New Roman" w:cs="Times New Roman"/>
          <w:sz w:val="24"/>
          <w:szCs w:val="24"/>
        </w:rPr>
        <w:t>2.  If Sally made $235.05, then how many hours did she work?</w:t>
      </w:r>
      <w:r w:rsidRPr="00F772CE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D83FF4" w:rsidRPr="00F772CE" w:rsidRDefault="00D83FF4" w:rsidP="00D83FF4">
      <w:pPr>
        <w:rPr>
          <w:rFonts w:ascii="Times New Roman" w:hAnsi="Times New Roman" w:cs="Times New Roman"/>
          <w:b/>
          <w:sz w:val="24"/>
          <w:szCs w:val="24"/>
        </w:rPr>
      </w:pPr>
    </w:p>
    <w:p w:rsidR="00D83FF4" w:rsidRPr="00F772CE" w:rsidRDefault="00D83FF4" w:rsidP="00F772CE">
      <w:pPr>
        <w:ind w:left="270" w:hanging="270"/>
        <w:rPr>
          <w:rFonts w:ascii="Times New Roman" w:hAnsi="Times New Roman" w:cs="Times New Roman"/>
          <w:sz w:val="24"/>
          <w:szCs w:val="24"/>
        </w:rPr>
      </w:pPr>
      <w:r w:rsidRPr="00F772CE">
        <w:rPr>
          <w:rFonts w:ascii="Times New Roman" w:hAnsi="Times New Roman" w:cs="Times New Roman"/>
          <w:sz w:val="24"/>
          <w:szCs w:val="24"/>
        </w:rPr>
        <w:t>3.  Sally earned $178.00 and $357.30 during</w:t>
      </w:r>
      <w:r w:rsidR="00F772CE">
        <w:rPr>
          <w:rFonts w:ascii="Times New Roman" w:hAnsi="Times New Roman" w:cs="Times New Roman"/>
          <w:sz w:val="24"/>
          <w:szCs w:val="24"/>
        </w:rPr>
        <w:t xml:space="preserve"> two weeks of work.  How</w:t>
      </w:r>
      <w:r w:rsidRPr="00F772CE">
        <w:rPr>
          <w:rFonts w:ascii="Times New Roman" w:hAnsi="Times New Roman" w:cs="Times New Roman"/>
          <w:sz w:val="24"/>
          <w:szCs w:val="24"/>
        </w:rPr>
        <w:t xml:space="preserve"> many hours did Sally work for those two weeks?</w:t>
      </w:r>
    </w:p>
    <w:p w:rsidR="00D83FF4" w:rsidRPr="00F772CE" w:rsidRDefault="00D83FF4" w:rsidP="00D83FF4">
      <w:pPr>
        <w:rPr>
          <w:rFonts w:ascii="Times New Roman" w:hAnsi="Times New Roman" w:cs="Times New Roman"/>
          <w:sz w:val="24"/>
          <w:szCs w:val="24"/>
        </w:rPr>
      </w:pPr>
    </w:p>
    <w:p w:rsidR="00D83FF4" w:rsidRPr="00F772CE" w:rsidRDefault="00D83FF4" w:rsidP="00D83FF4">
      <w:pPr>
        <w:rPr>
          <w:rFonts w:ascii="Times New Roman" w:hAnsi="Times New Roman" w:cs="Times New Roman"/>
          <w:sz w:val="24"/>
          <w:szCs w:val="24"/>
        </w:rPr>
      </w:pPr>
      <w:r w:rsidRPr="00F772CE">
        <w:rPr>
          <w:rFonts w:ascii="Times New Roman" w:hAnsi="Times New Roman" w:cs="Times New Roman"/>
          <w:sz w:val="24"/>
          <w:szCs w:val="24"/>
        </w:rPr>
        <w:t>4.  Explain why Sally’s total salary is a function of hours worked.</w:t>
      </w:r>
    </w:p>
    <w:p w:rsidR="001A06A3" w:rsidRPr="001A06A3" w:rsidRDefault="001A06A3" w:rsidP="001A06A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OVER</w:t>
      </w:r>
      <w:r w:rsidRPr="001A06A3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2F3CF4" w:rsidRPr="00F772CE" w:rsidRDefault="002F3CF4" w:rsidP="002F3CF4">
      <w:pPr>
        <w:rPr>
          <w:rFonts w:ascii="Times New Roman" w:hAnsi="Times New Roman" w:cs="Times New Roman"/>
          <w:sz w:val="24"/>
          <w:szCs w:val="24"/>
        </w:rPr>
      </w:pPr>
      <w:r w:rsidRPr="00F772CE">
        <w:rPr>
          <w:rFonts w:ascii="Times New Roman" w:hAnsi="Times New Roman" w:cs="Times New Roman"/>
          <w:b/>
          <w:sz w:val="24"/>
          <w:szCs w:val="24"/>
        </w:rPr>
        <w:lastRenderedPageBreak/>
        <w:t>Function Practice:</w:t>
      </w:r>
    </w:p>
    <w:p w:rsidR="002F3CF4" w:rsidRPr="00F772CE" w:rsidRDefault="002F3CF4" w:rsidP="002F3CF4">
      <w:pPr>
        <w:rPr>
          <w:rFonts w:ascii="Times New Roman" w:hAnsi="Times New Roman" w:cs="Times New Roman"/>
          <w:sz w:val="24"/>
          <w:szCs w:val="24"/>
        </w:rPr>
      </w:pPr>
      <w:r w:rsidRPr="00F772CE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3</m:t>
        </m:r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Write as an ordered pair (</w:t>
      </w:r>
      <w:r w:rsidR="00375B9F" w:rsidRPr="00F772C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>, f(</w:t>
      </w:r>
      <w:r w:rsidR="00375B9F" w:rsidRPr="00F772C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>))</w:t>
      </w:r>
    </w:p>
    <w:p w:rsidR="002F3CF4" w:rsidRPr="00F772CE" w:rsidRDefault="00375B9F" w:rsidP="002F3CF4">
      <w:pPr>
        <w:rPr>
          <w:rFonts w:ascii="Times New Roman" w:eastAsiaTheme="minorEastAsia" w:hAnsi="Times New Roman" w:cs="Times New Roman"/>
          <w:sz w:val="24"/>
          <w:szCs w:val="24"/>
        </w:rPr>
      </w:pPr>
      <w:r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2F3CF4" w:rsidRPr="00F772CE" w:rsidRDefault="002F3CF4" w:rsidP="002F3CF4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______ </w:t>
      </w:r>
      <w:r w:rsidR="00557323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  <w:t xml:space="preserve"> 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( _______ , _______  )      </w:t>
      </w:r>
    </w:p>
    <w:p w:rsidR="00F772CE" w:rsidRDefault="00F772CE" w:rsidP="002F3CF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2F3CF4" w:rsidRPr="00F772CE" w:rsidRDefault="002F3CF4" w:rsidP="002F3CF4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______ </w:t>
      </w:r>
      <w:r w:rsidR="00557323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( _______ , _______  )     </w:t>
      </w:r>
    </w:p>
    <w:p w:rsidR="00F772CE" w:rsidRDefault="00F772CE" w:rsidP="002F3CF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2F3CF4" w:rsidRPr="00F772CE" w:rsidRDefault="002F3CF4" w:rsidP="002F3CF4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5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</m:oMath>
      <w:r w:rsidR="00557323" w:rsidRPr="00F772CE">
        <w:rPr>
          <w:rFonts w:ascii="Times New Roman" w:eastAsiaTheme="minorEastAsia" w:hAnsi="Times New Roman" w:cs="Times New Roman"/>
          <w:sz w:val="24"/>
          <w:szCs w:val="24"/>
        </w:rPr>
        <w:t>_____</w:t>
      </w:r>
      <w:r w:rsidR="00557323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( _______ , _______  )      </w:t>
      </w:r>
    </w:p>
    <w:p w:rsidR="00F772CE" w:rsidRDefault="00F772CE" w:rsidP="002F3CF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2F3CF4" w:rsidRPr="00F772CE" w:rsidRDefault="002F3CF4" w:rsidP="002F3CF4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.5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______ </w:t>
      </w:r>
      <w:r w:rsidR="00557323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( _______ , _______  )      </w:t>
      </w:r>
    </w:p>
    <w:p w:rsidR="00F772CE" w:rsidRPr="00F772CE" w:rsidRDefault="00F772CE" w:rsidP="002F3CF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2F3CF4" w:rsidRPr="00F772CE" w:rsidRDefault="001965BE" w:rsidP="002F3CF4">
      <w:pPr>
        <w:rPr>
          <w:rFonts w:ascii="Times New Roman" w:eastAsiaTheme="minorEastAsia" w:hAnsi="Times New Roman" w:cs="Times New Roman"/>
          <w:sz w:val="24"/>
          <w:szCs w:val="24"/>
        </w:rPr>
      </w:pPr>
      <w:r w:rsidRPr="001965BE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8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3.75pt" o:ole="">
            <v:imagedata r:id="rId8" o:title=""/>
          </v:shape>
          <o:OLEObject Type="Embed" ProgID="Equation.DSMT4" ShapeID="_x0000_i1025" DrawAspect="Content" ObjectID="_1473859498" r:id="rId9"/>
        </w:object>
      </w:r>
      <w:r w:rsidR="002F3CF4" w:rsidRPr="00F772CE">
        <w:rPr>
          <w:rFonts w:ascii="Times New Roman" w:eastAsiaTheme="minorEastAsia" w:hAnsi="Times New Roman" w:cs="Times New Roman"/>
          <w:sz w:val="24"/>
          <w:szCs w:val="24"/>
        </w:rPr>
        <w:t>______</w:t>
      </w:r>
      <w:r w:rsidR="00557323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2F3CF4"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( _______ , _______  )      </w:t>
      </w:r>
    </w:p>
    <w:p w:rsidR="00F772CE" w:rsidRDefault="00F772CE" w:rsidP="002F3CF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57323" w:rsidRPr="00F772CE" w:rsidRDefault="002F3CF4" w:rsidP="002F3CF4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</m:oMath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______ </w:t>
      </w:r>
      <w:r w:rsidR="00557323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( _______ , _______  )    </w:t>
      </w:r>
    </w:p>
    <w:p w:rsidR="00557323" w:rsidRPr="00F772CE" w:rsidRDefault="00557323" w:rsidP="002F3CF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772CE" w:rsidRDefault="00F772CE" w:rsidP="002F3CF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57323" w:rsidRPr="00F772CE" w:rsidRDefault="00557323" w:rsidP="002F3CF4">
      <w:pPr>
        <w:rPr>
          <w:rFonts w:ascii="Times New Roman" w:eastAsiaTheme="minorEastAsia" w:hAnsi="Times New Roman" w:cs="Times New Roman"/>
          <w:sz w:val="24"/>
          <w:szCs w:val="24"/>
        </w:rPr>
      </w:pP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Find the value of </w:t>
      </w:r>
      <w:r w:rsidRPr="00F772C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when </w:t>
      </w:r>
      <w:r w:rsidRPr="006B4369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F772C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) = 15. </w:t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="002F3CF4"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( _______ , _______  )   </w:t>
      </w:r>
    </w:p>
    <w:p w:rsidR="00F772CE" w:rsidRDefault="00F772CE" w:rsidP="00557323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57323" w:rsidRPr="00F772CE" w:rsidRDefault="00557323" w:rsidP="00557323">
      <w:pPr>
        <w:rPr>
          <w:rFonts w:ascii="Times New Roman" w:eastAsiaTheme="minorEastAsia" w:hAnsi="Times New Roman" w:cs="Times New Roman"/>
          <w:sz w:val="24"/>
          <w:szCs w:val="24"/>
        </w:rPr>
      </w:pP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Find the value of </w:t>
      </w:r>
      <w:r w:rsidRPr="00F772C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when </w:t>
      </w:r>
      <w:r w:rsidRPr="006B4369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F772C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) = 0. </w:t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( _______ , _______  )  </w:t>
      </w:r>
    </w:p>
    <w:p w:rsidR="00F772CE" w:rsidRDefault="00F772CE" w:rsidP="00557323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57323" w:rsidRPr="00F772CE" w:rsidRDefault="00557323" w:rsidP="00557323">
      <w:pPr>
        <w:rPr>
          <w:rFonts w:ascii="Times New Roman" w:eastAsiaTheme="minorEastAsia" w:hAnsi="Times New Roman" w:cs="Times New Roman"/>
          <w:sz w:val="24"/>
          <w:szCs w:val="24"/>
        </w:rPr>
      </w:pP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Find the value of </w:t>
      </w:r>
      <w:r w:rsidRPr="00F772C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when </w:t>
      </w:r>
      <w:r w:rsidRPr="006B4369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F772C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) = -12. </w:t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( _______ , _______  )   </w:t>
      </w:r>
    </w:p>
    <w:p w:rsidR="00F772CE" w:rsidRDefault="00F772CE" w:rsidP="00557323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75B9F" w:rsidRPr="00F772CE" w:rsidRDefault="00557323" w:rsidP="00557323">
      <w:pPr>
        <w:rPr>
          <w:rFonts w:ascii="Times New Roman" w:eastAsiaTheme="minorEastAsia" w:hAnsi="Times New Roman" w:cs="Times New Roman"/>
          <w:sz w:val="24"/>
          <w:szCs w:val="24"/>
        </w:rPr>
      </w:pP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Find the value of </w:t>
      </w:r>
      <w:r w:rsidRPr="00F772C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when </w:t>
      </w:r>
      <w:r w:rsidRPr="006B4369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F772C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) = 10.5. </w:t>
      </w:r>
      <w:r w:rsidR="00375B9F"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( _______ , _______  ) </w:t>
      </w:r>
    </w:p>
    <w:p w:rsidR="00F772CE" w:rsidRDefault="00F772CE" w:rsidP="00375B9F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75B9F" w:rsidRPr="00F772CE" w:rsidRDefault="00375B9F" w:rsidP="00375B9F">
      <w:pPr>
        <w:rPr>
          <w:rFonts w:ascii="Times New Roman" w:eastAsiaTheme="minorEastAsia" w:hAnsi="Times New Roman" w:cs="Times New Roman"/>
          <w:sz w:val="24"/>
          <w:szCs w:val="24"/>
        </w:rPr>
      </w:pP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Find the value of </w:t>
      </w:r>
      <w:r w:rsidRPr="00F772C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when </w:t>
      </w:r>
      <w:r w:rsidRPr="006B4369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F772C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) = </w:t>
      </w:r>
      <w:r w:rsidR="00A94789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15. 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ab/>
        <w:t xml:space="preserve"> ( _______ , _______  )    </w:t>
      </w:r>
    </w:p>
    <w:p w:rsidR="002A7EFD" w:rsidRPr="00F772CE" w:rsidRDefault="002A7EFD" w:rsidP="00375B9F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772CE" w:rsidRDefault="00F772CE" w:rsidP="002A7EF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772CE" w:rsidRDefault="00F772CE" w:rsidP="002A7EF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2A7EFD" w:rsidRPr="00F772CE" w:rsidRDefault="002A7EFD" w:rsidP="002A7EFD">
      <w:pPr>
        <w:rPr>
          <w:rFonts w:ascii="Times New Roman" w:eastAsiaTheme="minorEastAsia" w:hAnsi="Times New Roman" w:cs="Times New Roman"/>
          <w:sz w:val="24"/>
          <w:szCs w:val="24"/>
        </w:rPr>
      </w:pPr>
      <w:r w:rsidRPr="00F772CE">
        <w:rPr>
          <w:rFonts w:ascii="Times New Roman" w:eastAsiaTheme="minorEastAsia" w:hAnsi="Times New Roman" w:cs="Times New Roman"/>
          <w:sz w:val="24"/>
          <w:szCs w:val="24"/>
        </w:rPr>
        <w:t>Write a function</w:t>
      </w:r>
      <w:r w:rsidR="001067B6"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rule</w:t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, in function notation, that could result in the following ordered pairs: </w:t>
      </w:r>
    </w:p>
    <w:p w:rsidR="002A7EFD" w:rsidRPr="00F772CE" w:rsidRDefault="002A7EFD" w:rsidP="002A7EFD">
      <w:pPr>
        <w:rPr>
          <w:rFonts w:ascii="Times New Roman" w:eastAsiaTheme="minorEastAsia" w:hAnsi="Times New Roman" w:cs="Times New Roman"/>
          <w:sz w:val="24"/>
          <w:szCs w:val="24"/>
        </w:rPr>
      </w:pPr>
      <w:r w:rsidRPr="00F772C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F772CE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2A7EFD" w:rsidRPr="00F772CE" w:rsidRDefault="00921B61" w:rsidP="002A7EF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786890</wp:posOffset>
            </wp:positionH>
            <wp:positionV relativeFrom="paragraph">
              <wp:posOffset>41910</wp:posOffset>
            </wp:positionV>
            <wp:extent cx="1146810" cy="1363980"/>
            <wp:effectExtent l="1905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810" cy="1363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371850</wp:posOffset>
            </wp:positionH>
            <wp:positionV relativeFrom="paragraph">
              <wp:posOffset>3810</wp:posOffset>
            </wp:positionV>
            <wp:extent cx="1190625" cy="1409700"/>
            <wp:effectExtent l="19050" t="0" r="952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55270</wp:posOffset>
            </wp:positionH>
            <wp:positionV relativeFrom="paragraph">
              <wp:posOffset>41910</wp:posOffset>
            </wp:positionV>
            <wp:extent cx="1123950" cy="1341120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341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796790</wp:posOffset>
            </wp:positionH>
            <wp:positionV relativeFrom="paragraph">
              <wp:posOffset>3810</wp:posOffset>
            </wp:positionV>
            <wp:extent cx="1162050" cy="1379220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379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A7EFD"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</w:p>
    <w:p w:rsidR="002A7EFD" w:rsidRPr="00F772CE" w:rsidRDefault="002A7EFD" w:rsidP="002A7EFD">
      <w:pPr>
        <w:rPr>
          <w:rFonts w:ascii="Times New Roman" w:eastAsiaTheme="minorEastAsia" w:hAnsi="Times New Roman" w:cs="Times New Roman"/>
          <w:sz w:val="24"/>
          <w:szCs w:val="24"/>
        </w:rPr>
      </w:pP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:rsidR="002A7EFD" w:rsidRPr="00F772CE" w:rsidRDefault="002A7EFD" w:rsidP="00375B9F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83FF4" w:rsidRDefault="00375B9F" w:rsidP="00D83FF4">
      <w:pPr>
        <w:rPr>
          <w:rFonts w:ascii="Times New Roman" w:eastAsiaTheme="minorEastAsia" w:hAnsi="Times New Roman" w:cs="Times New Roman"/>
          <w:sz w:val="24"/>
          <w:szCs w:val="24"/>
        </w:rPr>
      </w:pPr>
      <w:r w:rsidRPr="00F772C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F772CE" w:rsidRDefault="00F772CE" w:rsidP="00D83FF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772CE" w:rsidRDefault="00F772CE" w:rsidP="00D83FF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772CE" w:rsidRDefault="00F772CE" w:rsidP="00D83FF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772CE" w:rsidRDefault="00F772CE" w:rsidP="00D83FF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772CE" w:rsidRPr="00F772CE" w:rsidRDefault="00F772CE" w:rsidP="00D83FF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______________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______________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_____________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_____________</w:t>
      </w:r>
    </w:p>
    <w:sectPr w:rsidR="00F772CE" w:rsidRPr="00F772CE" w:rsidSect="00F772CE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F14BC1"/>
    <w:multiLevelType w:val="hybridMultilevel"/>
    <w:tmpl w:val="F4782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9ED5223"/>
    <w:multiLevelType w:val="hybridMultilevel"/>
    <w:tmpl w:val="5FF6B3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8DF2AC5"/>
    <w:multiLevelType w:val="hybridMultilevel"/>
    <w:tmpl w:val="DE22817C"/>
    <w:lvl w:ilvl="0" w:tplc="9B2A2A7A">
      <w:start w:val="4"/>
      <w:numFmt w:val="bullet"/>
      <w:lvlText w:val=""/>
      <w:lvlJc w:val="left"/>
      <w:pPr>
        <w:ind w:left="9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1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1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2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3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4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4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5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D83FF4"/>
    <w:rsid w:val="00043176"/>
    <w:rsid w:val="001067B6"/>
    <w:rsid w:val="00194139"/>
    <w:rsid w:val="001965BE"/>
    <w:rsid w:val="001A06A3"/>
    <w:rsid w:val="001F7293"/>
    <w:rsid w:val="00215734"/>
    <w:rsid w:val="00224313"/>
    <w:rsid w:val="002A7EFD"/>
    <w:rsid w:val="002D4FD2"/>
    <w:rsid w:val="002F3CF4"/>
    <w:rsid w:val="00370860"/>
    <w:rsid w:val="00375B9F"/>
    <w:rsid w:val="00424B02"/>
    <w:rsid w:val="0045781F"/>
    <w:rsid w:val="0048570B"/>
    <w:rsid w:val="005142DD"/>
    <w:rsid w:val="00550892"/>
    <w:rsid w:val="00554C87"/>
    <w:rsid w:val="00557323"/>
    <w:rsid w:val="005B3F59"/>
    <w:rsid w:val="006204A8"/>
    <w:rsid w:val="006B4369"/>
    <w:rsid w:val="007003E3"/>
    <w:rsid w:val="008A29C4"/>
    <w:rsid w:val="00921B61"/>
    <w:rsid w:val="00A94789"/>
    <w:rsid w:val="00AF168C"/>
    <w:rsid w:val="00CB63E8"/>
    <w:rsid w:val="00CF5AAF"/>
    <w:rsid w:val="00D83FF4"/>
    <w:rsid w:val="00D876A1"/>
    <w:rsid w:val="00DA1670"/>
    <w:rsid w:val="00DA6E7A"/>
    <w:rsid w:val="00E10E47"/>
    <w:rsid w:val="00F110F7"/>
    <w:rsid w:val="00F772CE"/>
    <w:rsid w:val="00FB2D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3F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83FF4"/>
    <w:pPr>
      <w:spacing w:after="320" w:line="360" w:lineRule="atLeast"/>
    </w:pPr>
    <w:rPr>
      <w:rFonts w:ascii="Verdana" w:eastAsia="Times New Roman" w:hAnsi="Verdana" w:cs="Times New Roman"/>
      <w:sz w:val="19"/>
      <w:szCs w:val="19"/>
    </w:rPr>
  </w:style>
  <w:style w:type="table" w:styleId="TableGrid">
    <w:name w:val="Table Grid"/>
    <w:basedOn w:val="TableNormal"/>
    <w:uiPriority w:val="59"/>
    <w:rsid w:val="00D83FF4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83FF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3FF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2F3CF4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2F3CF4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224313"/>
    <w:pPr>
      <w:spacing w:line="240" w:lineRule="auto"/>
    </w:pPr>
  </w:style>
  <w:style w:type="character" w:styleId="PlaceholderText">
    <w:name w:val="Placeholder Text"/>
    <w:basedOn w:val="DefaultParagraphFont"/>
    <w:uiPriority w:val="99"/>
    <w:semiHidden/>
    <w:rsid w:val="001965BE"/>
    <w:rPr>
      <w:color w:val="808080"/>
    </w:rPr>
  </w:style>
  <w:style w:type="paragraph" w:styleId="ListParagraph">
    <w:name w:val="List Paragraph"/>
    <w:basedOn w:val="Normal"/>
    <w:uiPriority w:val="34"/>
    <w:qFormat/>
    <w:rsid w:val="001A06A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CDB7500-F138-45B5-AFF4-94076A92EE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364</Words>
  <Characters>207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fcsd</dc:creator>
  <cp:keywords/>
  <dc:description/>
  <cp:lastModifiedBy>mfcsd</cp:lastModifiedBy>
  <cp:revision>1</cp:revision>
  <cp:lastPrinted>2014-10-03T19:21:00Z</cp:lastPrinted>
  <dcterms:created xsi:type="dcterms:W3CDTF">2014-10-03T19:19:00Z</dcterms:created>
  <dcterms:modified xsi:type="dcterms:W3CDTF">2014-10-03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